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417DA5" w:rsidRPr="00417DA5" w14:paraId="0FCF1606" w14:textId="77777777" w:rsidTr="00417DA5">
        <w:tc>
          <w:tcPr>
            <w:tcW w:w="10790" w:type="dxa"/>
          </w:tcPr>
          <w:p w14:paraId="7079A1A4" w14:textId="28D65638" w:rsidR="00417DA5" w:rsidRPr="00417DA5" w:rsidRDefault="00417DA5" w:rsidP="00417D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9504" behindDoc="1" locked="0" layoutInCell="1" allowOverlap="1" wp14:anchorId="539B25D2" wp14:editId="5AD061AF">
                      <wp:simplePos x="0" y="0"/>
                      <wp:positionH relativeFrom="margin">
                        <wp:posOffset>5690235</wp:posOffset>
                      </wp:positionH>
                      <wp:positionV relativeFrom="paragraph">
                        <wp:posOffset>33655</wp:posOffset>
                      </wp:positionV>
                      <wp:extent cx="990600" cy="1906270"/>
                      <wp:effectExtent l="0" t="0" r="38100" b="55880"/>
                      <wp:wrapTight wrapText="bothSides">
                        <wp:wrapPolygon edited="0">
                          <wp:start x="0" y="0"/>
                          <wp:lineTo x="0" y="22017"/>
                          <wp:lineTo x="22015" y="22017"/>
                          <wp:lineTo x="22015" y="0"/>
                          <wp:lineTo x="0" y="0"/>
                        </wp:wrapPolygon>
                      </wp:wrapTight>
                      <wp:docPr id="28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190627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5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24B9CAC2" w14:textId="77777777" w:rsidR="00417DA5" w:rsidRPr="00996BDC" w:rsidRDefault="00417DA5" w:rsidP="00417DA5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96BDC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KEY WORDS</w:t>
                                  </w:r>
                                </w:p>
                                <w:p w14:paraId="5E367A64" w14:textId="7906BDEF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Equation</w:t>
                                  </w:r>
                                </w:p>
                                <w:p w14:paraId="6FA209B8" w14:textId="4334CA88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Variables</w:t>
                                  </w:r>
                                </w:p>
                                <w:p w14:paraId="5B4A9AFF" w14:textId="6FE4287D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Profit</w:t>
                                  </w:r>
                                </w:p>
                                <w:p w14:paraId="3DA8E31C" w14:textId="4EC5DD4B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tickets</w:t>
                                  </w:r>
                                </w:p>
                                <w:p w14:paraId="7A9F6190" w14:textId="05A6F349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backward</w:t>
                                  </w:r>
                                </w:p>
                                <w:p w14:paraId="6B023C78" w14:textId="2C5223F1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numerical</w:t>
                                  </w:r>
                                </w:p>
                                <w:p w14:paraId="6639ADF0" w14:textId="071DF2B6" w:rsidR="00417DA5" w:rsidRDefault="00417DA5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formula(s)</w:t>
                                  </w:r>
                                </w:p>
                                <w:p w14:paraId="4FD6C83F" w14:textId="6DFC95A4" w:rsidR="00417DA5" w:rsidRDefault="00682B8B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forward</w:t>
                                  </w:r>
                                </w:p>
                                <w:p w14:paraId="39D66343" w14:textId="3E010F58" w:rsidR="00417DA5" w:rsidRDefault="00682B8B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convert</w:t>
                                  </w:r>
                                </w:p>
                                <w:p w14:paraId="49B67E9B" w14:textId="7F7B1A3C" w:rsidR="00682B8B" w:rsidRPr="00996BDC" w:rsidRDefault="00682B8B" w:rsidP="00417DA5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substitut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9B25D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" o:spid="_x0000_s1026" type="#_x0000_t202" style="position:absolute;margin-left:448.05pt;margin-top:2.65pt;width:78pt;height:150.1pt;z-index:-2516469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" fillcolor="white [3201]" strokecolor="#92cddc [1944]" strokeweight="1pt">
                      <v:fill color2="#b6dde8 [1304]" focus="100%" type="gradient"/>
                      <v:shadow on="t" color="#205867 [1608]" opacity=".5" offset="1pt"/>
                      <v:textbox>
                        <w:txbxContent>
                          <w:p w14:paraId="24B9CAC2" w14:textId="77777777" w:rsidR="00417DA5" w:rsidRPr="00996BDC" w:rsidRDefault="00417DA5" w:rsidP="00417DA5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14:paraId="5E367A64" w14:textId="7906BDEF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Equation</w:t>
                            </w:r>
                          </w:p>
                          <w:p w14:paraId="6FA209B8" w14:textId="4334CA88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Variables</w:t>
                            </w:r>
                          </w:p>
                          <w:p w14:paraId="5B4A9AFF" w14:textId="6FE4287D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Profit</w:t>
                            </w:r>
                          </w:p>
                          <w:p w14:paraId="3DA8E31C" w14:textId="4EC5DD4B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tickets</w:t>
                            </w:r>
                          </w:p>
                          <w:p w14:paraId="7A9F6190" w14:textId="05A6F349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backward</w:t>
                            </w:r>
                          </w:p>
                          <w:p w14:paraId="6B023C78" w14:textId="2C5223F1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numerical</w:t>
                            </w:r>
                          </w:p>
                          <w:p w14:paraId="6639ADF0" w14:textId="071DF2B6" w:rsidR="00417DA5" w:rsidRDefault="00417DA5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formula(s)</w:t>
                            </w:r>
                          </w:p>
                          <w:p w14:paraId="4FD6C83F" w14:textId="6DFC95A4" w:rsidR="00417DA5" w:rsidRDefault="00682B8B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forward</w:t>
                            </w:r>
                          </w:p>
                          <w:p w14:paraId="39D66343" w14:textId="3E010F58" w:rsidR="00417DA5" w:rsidRDefault="00682B8B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convert</w:t>
                            </w:r>
                          </w:p>
                          <w:p w14:paraId="49B67E9B" w14:textId="7F7B1A3C" w:rsidR="00682B8B" w:rsidRPr="00996BDC" w:rsidRDefault="00682B8B" w:rsidP="00417DA5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ubstitute</w:t>
                            </w:r>
                          </w:p>
                        </w:txbxContent>
                      </v:textbox>
                      <w10:wrap type="tight" anchorx="margin"/>
                    </v:shape>
                  </w:pict>
                </mc:Fallback>
              </mc:AlternateContent>
            </w:r>
            <w:r w:rsidRPr="00417DA5">
              <w:rPr>
                <w:rFonts w:ascii="Times New Roman" w:hAnsi="Times New Roman"/>
              </w:rPr>
              <w:t xml:space="preserve">A </w:t>
            </w:r>
            <w:r w:rsidRPr="00417DA5">
              <w:rPr>
                <w:rFonts w:ascii="Times New Roman" w:hAnsi="Times New Roman"/>
                <w:b/>
                <w:i/>
              </w:rPr>
              <w:t>formula</w:t>
            </w:r>
            <w:r w:rsidRPr="00417DA5">
              <w:rPr>
                <w:rFonts w:ascii="Times New Roman" w:hAnsi="Times New Roman"/>
              </w:rPr>
              <w:t xml:space="preserve"> is a mathematical ________________ that relates two or more ___________________.</w:t>
            </w:r>
          </w:p>
          <w:p w14:paraId="053AF330" w14:textId="7F626455" w:rsidR="00417DA5" w:rsidRPr="00417DA5" w:rsidRDefault="00417DA5" w:rsidP="00417DA5">
            <w:pPr>
              <w:pStyle w:val="ListParagraph"/>
              <w:numPr>
                <w:ilvl w:val="0"/>
                <w:numId w:val="2"/>
              </w:numPr>
              <w:ind w:left="540"/>
              <w:rPr>
                <w:rFonts w:ascii="Times New Roman" w:hAnsi="Times New Roman"/>
              </w:rPr>
            </w:pPr>
            <w:r w:rsidRPr="00417DA5">
              <w:rPr>
                <w:rFonts w:ascii="Times New Roman" w:hAnsi="Times New Roman"/>
                <w:b/>
                <w:i/>
              </w:rPr>
              <w:t xml:space="preserve">P </w:t>
            </w:r>
            <w:r w:rsidRPr="00417DA5">
              <w:rPr>
                <w:rFonts w:ascii="Times New Roman" w:hAnsi="Times New Roman"/>
                <w:b/>
              </w:rPr>
              <w:t>=</w:t>
            </w:r>
            <w:r w:rsidRPr="00417DA5">
              <w:rPr>
                <w:rFonts w:ascii="Times New Roman" w:hAnsi="Times New Roman"/>
                <w:b/>
                <w:i/>
              </w:rPr>
              <w:t xml:space="preserve"> </w:t>
            </w:r>
            <w:r w:rsidRPr="00417DA5">
              <w:rPr>
                <w:rFonts w:ascii="Times New Roman" w:hAnsi="Times New Roman"/>
                <w:b/>
              </w:rPr>
              <w:t>25</w:t>
            </w:r>
            <w:r w:rsidRPr="00417DA5">
              <w:rPr>
                <w:rFonts w:ascii="Times New Roman" w:hAnsi="Times New Roman"/>
                <w:b/>
                <w:i/>
              </w:rPr>
              <w:t xml:space="preserve">T </w:t>
            </w:r>
            <w:r w:rsidRPr="00417DA5">
              <w:rPr>
                <w:rFonts w:ascii="Times New Roman" w:hAnsi="Times New Roman"/>
                <w:b/>
              </w:rPr>
              <w:t>–</w:t>
            </w:r>
            <w:r w:rsidRPr="00417DA5">
              <w:rPr>
                <w:rFonts w:ascii="Times New Roman" w:hAnsi="Times New Roman"/>
                <w:b/>
                <w:i/>
              </w:rPr>
              <w:t xml:space="preserve"> </w:t>
            </w:r>
            <w:r w:rsidRPr="00417DA5">
              <w:rPr>
                <w:rFonts w:ascii="Times New Roman" w:hAnsi="Times New Roman"/>
                <w:b/>
              </w:rPr>
              <w:t>800</w:t>
            </w:r>
            <w:r w:rsidRPr="00417DA5">
              <w:rPr>
                <w:rFonts w:ascii="Times New Roman" w:hAnsi="Times New Roman"/>
              </w:rPr>
              <w:t xml:space="preserve"> might give the profit from ticket sales, where </w:t>
            </w:r>
            <w:r w:rsidRPr="00417DA5">
              <w:rPr>
                <w:rFonts w:ascii="Times New Roman" w:hAnsi="Times New Roman"/>
                <w:b/>
                <w:i/>
              </w:rPr>
              <w:t>P</w:t>
            </w:r>
            <w:r w:rsidRPr="00417DA5">
              <w:rPr>
                <w:rFonts w:ascii="Times New Roman" w:hAnsi="Times New Roman"/>
              </w:rPr>
              <w:t xml:space="preserve"> is the </w:t>
            </w:r>
            <w:r>
              <w:rPr>
                <w:rFonts w:ascii="Times New Roman" w:hAnsi="Times New Roman"/>
                <w:b/>
              </w:rPr>
              <w:t>______</w:t>
            </w:r>
            <w:r w:rsidRPr="00417DA5">
              <w:rPr>
                <w:rFonts w:ascii="Times New Roman" w:hAnsi="Times New Roman"/>
              </w:rPr>
              <w:t xml:space="preserve"> and </w:t>
            </w:r>
            <w:r w:rsidRPr="00417DA5">
              <w:rPr>
                <w:rFonts w:ascii="Times New Roman" w:hAnsi="Times New Roman"/>
                <w:b/>
                <w:i/>
              </w:rPr>
              <w:t>T</w:t>
            </w:r>
            <w:r w:rsidRPr="00417DA5">
              <w:rPr>
                <w:rFonts w:ascii="Times New Roman" w:hAnsi="Times New Roman"/>
              </w:rPr>
              <w:t xml:space="preserve"> is the </w:t>
            </w:r>
            <w:r w:rsidRPr="00417DA5">
              <w:rPr>
                <w:rFonts w:ascii="Times New Roman" w:hAnsi="Times New Roman"/>
                <w:b/>
              </w:rPr>
              <w:t># of</w:t>
            </w:r>
            <w:r w:rsidRPr="00417DA5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b/>
              </w:rPr>
              <w:t>_______</w:t>
            </w:r>
            <w:r w:rsidRPr="00417DA5">
              <w:rPr>
                <w:rFonts w:ascii="Times New Roman" w:hAnsi="Times New Roman"/>
                <w:b/>
              </w:rPr>
              <w:t xml:space="preserve"> sold</w:t>
            </w:r>
            <w:r w:rsidRPr="00417DA5">
              <w:rPr>
                <w:rFonts w:ascii="Times New Roman" w:hAnsi="Times New Roman"/>
              </w:rPr>
              <w:t xml:space="preserve"> </w:t>
            </w:r>
          </w:p>
          <w:p w14:paraId="06C36E71" w14:textId="30FD79D3" w:rsidR="00417DA5" w:rsidRPr="00417DA5" w:rsidRDefault="00417DA5" w:rsidP="0054550D">
            <w:pPr>
              <w:pStyle w:val="ListParagraph"/>
              <w:numPr>
                <w:ilvl w:val="0"/>
                <w:numId w:val="2"/>
              </w:numPr>
              <w:ind w:left="540"/>
              <w:rPr>
                <w:rFonts w:ascii="Times New Roman" w:hAnsi="Times New Roman"/>
              </w:rPr>
            </w:pPr>
            <w:r w:rsidRPr="00417DA5">
              <w:rPr>
                <w:rFonts w:ascii="Times New Roman" w:hAnsi="Times New Roman"/>
                <w:b/>
                <w:i/>
              </w:rPr>
              <w:t>E = mc</w:t>
            </w:r>
            <w:r w:rsidRPr="00417DA5">
              <w:rPr>
                <w:rFonts w:ascii="Times New Roman" w:hAnsi="Times New Roman"/>
                <w:b/>
                <w:i/>
                <w:vertAlign w:val="superscript"/>
              </w:rPr>
              <w:t>2</w:t>
            </w:r>
            <w:r w:rsidRPr="00417DA5">
              <w:rPr>
                <w:rFonts w:ascii="Times New Roman" w:hAnsi="Times New Roman"/>
              </w:rPr>
              <w:t xml:space="preserve"> (Einstein’s theory of relativity) relates </w:t>
            </w:r>
            <w:r w:rsidRPr="00417DA5">
              <w:rPr>
                <w:rFonts w:ascii="Times New Roman" w:hAnsi="Times New Roman"/>
                <w:b/>
              </w:rPr>
              <w:t>Energy</w:t>
            </w:r>
            <w:r w:rsidRPr="00417DA5">
              <w:rPr>
                <w:rFonts w:ascii="Times New Roman" w:hAnsi="Times New Roman"/>
              </w:rPr>
              <w:t xml:space="preserve"> to the </w:t>
            </w:r>
            <w:r w:rsidRPr="00417DA5">
              <w:rPr>
                <w:rFonts w:ascii="Times New Roman" w:hAnsi="Times New Roman"/>
                <w:b/>
              </w:rPr>
              <w:t>Mass</w:t>
            </w:r>
            <w:r w:rsidRPr="00417DA5">
              <w:rPr>
                <w:rFonts w:ascii="Times New Roman" w:hAnsi="Times New Roman"/>
              </w:rPr>
              <w:t xml:space="preserve"> of an object and the </w:t>
            </w:r>
            <w:r w:rsidRPr="00417DA5">
              <w:rPr>
                <w:rFonts w:ascii="Times New Roman" w:hAnsi="Times New Roman"/>
                <w:b/>
              </w:rPr>
              <w:t>Speed of light</w:t>
            </w:r>
          </w:p>
          <w:p w14:paraId="0E850176" w14:textId="1E3736F9" w:rsidR="00417DA5" w:rsidRPr="00417DA5" w:rsidRDefault="00417DA5" w:rsidP="00417DA5">
            <w:pPr>
              <w:rPr>
                <w:rFonts w:ascii="Times New Roman" w:hAnsi="Times New Roman"/>
              </w:rPr>
            </w:pPr>
          </w:p>
          <w:p w14:paraId="1F95CDE2" w14:textId="77777777" w:rsidR="00417DA5" w:rsidRPr="00417DA5" w:rsidRDefault="00417DA5" w:rsidP="00417DA5">
            <w:pPr>
              <w:rPr>
                <w:rFonts w:ascii="Times New Roman" w:hAnsi="Times New Roman"/>
                <w:b/>
                <w:iCs/>
                <w:u w:val="single"/>
              </w:rPr>
            </w:pPr>
            <w:r w:rsidRPr="00417DA5">
              <w:rPr>
                <w:rFonts w:ascii="Times New Roman" w:hAnsi="Times New Roman"/>
                <w:b/>
                <w:iCs/>
                <w:u w:val="single"/>
              </w:rPr>
              <w:t>Solving Multi-Step Problems – Plan and organize your solution</w:t>
            </w:r>
          </w:p>
          <w:p w14:paraId="51080B8D" w14:textId="03132D8E" w:rsidR="00417DA5" w:rsidRPr="00417DA5" w:rsidRDefault="00417DA5" w:rsidP="00417DA5">
            <w:pPr>
              <w:pStyle w:val="ListParagraph"/>
              <w:numPr>
                <w:ilvl w:val="0"/>
                <w:numId w:val="2"/>
              </w:numPr>
              <w:spacing w:before="120"/>
              <w:ind w:left="540"/>
              <w:contextualSpacing w:val="0"/>
              <w:rPr>
                <w:rFonts w:ascii="Times New Roman" w:hAnsi="Times New Roman"/>
              </w:rPr>
            </w:pPr>
            <w:r w:rsidRPr="00417DA5">
              <w:rPr>
                <w:rFonts w:ascii="Times New Roman" w:hAnsi="Times New Roman"/>
                <w:b/>
                <w:i/>
              </w:rPr>
              <w:t>PLAN</w:t>
            </w:r>
            <w:r w:rsidRPr="00417DA5">
              <w:rPr>
                <w:rFonts w:ascii="Times New Roman" w:hAnsi="Times New Roman"/>
              </w:rPr>
              <w:t xml:space="preserve"> your solution by working</w:t>
            </w:r>
            <w:r>
              <w:rPr>
                <w:rFonts w:ascii="Times New Roman" w:hAnsi="Times New Roman"/>
              </w:rPr>
              <w:t xml:space="preserve"> ___________</w:t>
            </w:r>
            <w:r w:rsidRPr="00417DA5">
              <w:rPr>
                <w:rFonts w:ascii="Times New Roman" w:hAnsi="Times New Roman"/>
              </w:rPr>
              <w:t>from what you are trying to find to what you are given</w:t>
            </w:r>
          </w:p>
          <w:p w14:paraId="3CAFFFC2" w14:textId="6BA5B9A0" w:rsidR="00417DA5" w:rsidRPr="00417DA5" w:rsidRDefault="00417DA5" w:rsidP="00417DA5">
            <w:pPr>
              <w:pStyle w:val="ListParagraph"/>
              <w:numPr>
                <w:ilvl w:val="1"/>
                <w:numId w:val="2"/>
              </w:numPr>
              <w:ind w:left="900"/>
              <w:rPr>
                <w:rFonts w:ascii="Times New Roman" w:hAnsi="Times New Roman"/>
              </w:rPr>
            </w:pPr>
            <w:r w:rsidRPr="00417DA5">
              <w:rPr>
                <w:rFonts w:ascii="Times New Roman" w:hAnsi="Times New Roman"/>
              </w:rPr>
              <w:t xml:space="preserve">Determine what </w:t>
            </w:r>
            <w:r>
              <w:rPr>
                <w:rFonts w:ascii="Times New Roman" w:hAnsi="Times New Roman"/>
              </w:rPr>
              <w:t>_____________ inf</w:t>
            </w:r>
            <w:r w:rsidRPr="00417DA5">
              <w:rPr>
                <w:rFonts w:ascii="Times New Roman" w:hAnsi="Times New Roman"/>
              </w:rPr>
              <w:t>o is given and what you need to find</w:t>
            </w:r>
          </w:p>
          <w:p w14:paraId="46F37FA8" w14:textId="0D024D0A" w:rsidR="00417DA5" w:rsidRPr="00417DA5" w:rsidRDefault="00417DA5" w:rsidP="00417DA5">
            <w:pPr>
              <w:pStyle w:val="ListParagraph"/>
              <w:numPr>
                <w:ilvl w:val="1"/>
                <w:numId w:val="2"/>
              </w:numPr>
              <w:ind w:left="900"/>
              <w:rPr>
                <w:rFonts w:ascii="Times New Roman" w:hAnsi="Times New Roman"/>
              </w:rPr>
            </w:pPr>
            <w:r w:rsidRPr="00417DA5">
              <w:rPr>
                <w:rFonts w:ascii="Times New Roman" w:hAnsi="Times New Roman"/>
              </w:rPr>
              <w:t xml:space="preserve">Decide what </w:t>
            </w:r>
            <w:r>
              <w:rPr>
                <w:rFonts w:ascii="Times New Roman" w:hAnsi="Times New Roman"/>
              </w:rPr>
              <w:t>___________</w:t>
            </w:r>
            <w:r w:rsidRPr="00417DA5">
              <w:rPr>
                <w:rFonts w:ascii="Times New Roman" w:hAnsi="Times New Roman"/>
              </w:rPr>
              <w:t xml:space="preserve"> to use </w:t>
            </w:r>
          </w:p>
          <w:p w14:paraId="06752321" w14:textId="2A4DB4D2" w:rsidR="00417DA5" w:rsidRPr="00417DA5" w:rsidRDefault="00417DA5" w:rsidP="00417DA5">
            <w:pPr>
              <w:pStyle w:val="ListParagraph"/>
              <w:numPr>
                <w:ilvl w:val="0"/>
                <w:numId w:val="2"/>
              </w:numPr>
              <w:spacing w:before="120"/>
              <w:ind w:left="540"/>
              <w:contextualSpacing w:val="0"/>
              <w:rPr>
                <w:rFonts w:ascii="Times New Roman" w:hAnsi="Times New Roman"/>
              </w:rPr>
            </w:pPr>
            <w:r w:rsidRPr="00417DA5">
              <w:rPr>
                <w:rFonts w:ascii="Times New Roman" w:hAnsi="Times New Roman"/>
                <w:b/>
                <w:i/>
              </w:rPr>
              <w:t>WRITE</w:t>
            </w:r>
            <w:r w:rsidRPr="00417DA5">
              <w:rPr>
                <w:rFonts w:ascii="Times New Roman" w:hAnsi="Times New Roman"/>
              </w:rPr>
              <w:t xml:space="preserve"> the solution by </w:t>
            </w:r>
            <w:r w:rsidRPr="00682B8B">
              <w:rPr>
                <w:rFonts w:ascii="Times New Roman" w:hAnsi="Times New Roman"/>
              </w:rPr>
              <w:t>working</w:t>
            </w:r>
            <w:r w:rsidRPr="00417DA5">
              <w:rPr>
                <w:rFonts w:ascii="Times New Roman" w:hAnsi="Times New Roman"/>
                <w:u w:val="single"/>
              </w:rPr>
              <w:t xml:space="preserve"> </w:t>
            </w:r>
            <w:r w:rsidR="00682B8B">
              <w:rPr>
                <w:rFonts w:ascii="Times New Roman" w:hAnsi="Times New Roman"/>
                <w:u w:val="single"/>
              </w:rPr>
              <w:t>_________</w:t>
            </w:r>
            <w:r w:rsidRPr="00417DA5">
              <w:rPr>
                <w:rFonts w:ascii="Times New Roman" w:hAnsi="Times New Roman"/>
              </w:rPr>
              <w:t xml:space="preserve"> from what you are given to what you are trying to find</w:t>
            </w:r>
          </w:p>
          <w:p w14:paraId="56D16D52" w14:textId="42DCC7F4" w:rsidR="00417DA5" w:rsidRPr="00417DA5" w:rsidRDefault="00682B8B" w:rsidP="00417DA5">
            <w:pPr>
              <w:pStyle w:val="ListParagraph"/>
              <w:numPr>
                <w:ilvl w:val="1"/>
                <w:numId w:val="2"/>
              </w:numPr>
              <w:ind w:left="9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</w:t>
            </w:r>
            <w:r w:rsidR="00417DA5" w:rsidRPr="00417DA5">
              <w:rPr>
                <w:rFonts w:ascii="Times New Roman" w:hAnsi="Times New Roman"/>
              </w:rPr>
              <w:t xml:space="preserve"> quantities to similar units (if necessary)</w:t>
            </w:r>
          </w:p>
          <w:p w14:paraId="5C143F59" w14:textId="76607267" w:rsidR="00417DA5" w:rsidRPr="00682B8B" w:rsidRDefault="00682B8B" w:rsidP="00682B8B">
            <w:pPr>
              <w:pStyle w:val="ListParagraph"/>
              <w:numPr>
                <w:ilvl w:val="1"/>
                <w:numId w:val="2"/>
              </w:numPr>
              <w:spacing w:after="60"/>
              <w:ind w:left="896" w:hanging="35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</w:t>
            </w:r>
            <w:r w:rsidR="00417DA5" w:rsidRPr="00417DA5">
              <w:rPr>
                <w:rFonts w:ascii="Times New Roman" w:hAnsi="Times New Roman"/>
              </w:rPr>
              <w:t xml:space="preserve"> known values (given or calculated) to solve for the unknown</w:t>
            </w:r>
          </w:p>
        </w:tc>
      </w:tr>
    </w:tbl>
    <w:p w14:paraId="76A96DD7" w14:textId="07038E20" w:rsidR="00E3299C" w:rsidRPr="00417DA5" w:rsidRDefault="00E3299C" w:rsidP="0054550D">
      <w:pPr>
        <w:shd w:val="clear" w:color="auto" w:fill="FFFFFF" w:themeFill="background1"/>
        <w:rPr>
          <w:rFonts w:ascii="Times New Roman" w:hAnsi="Times New Roman"/>
        </w:rPr>
      </w:pPr>
    </w:p>
    <w:p w14:paraId="1637794E" w14:textId="65E4405F" w:rsidR="00A06551" w:rsidRDefault="006309E9" w:rsidP="0054550D">
      <w:pPr>
        <w:spacing w:after="60"/>
        <w:rPr>
          <w:rFonts w:ascii="Times New Roman" w:hAnsi="Times New Roman"/>
          <w:b/>
          <w:i/>
        </w:rPr>
      </w:pPr>
      <w:r w:rsidRPr="002D29F5">
        <w:rPr>
          <w:rFonts w:ascii="Times New Roman" w:hAnsi="Times New Roman"/>
          <w:b/>
          <w:iCs/>
        </w:rPr>
        <w:t>EXAMPLE 1</w:t>
      </w:r>
      <w:r w:rsidR="00A06551">
        <w:rPr>
          <w:rFonts w:ascii="Times New Roman" w:hAnsi="Times New Roman"/>
          <w:b/>
          <w:iCs/>
        </w:rPr>
        <w:t xml:space="preserve"> </w:t>
      </w:r>
      <w:r w:rsidR="00A06551" w:rsidRPr="00417DA5">
        <w:rPr>
          <w:rFonts w:ascii="Times New Roman" w:hAnsi="Times New Roman"/>
          <w:b/>
          <w:i/>
        </w:rPr>
        <w:t xml:space="preserve">– </w:t>
      </w:r>
      <w:r w:rsidR="00A06551">
        <w:rPr>
          <w:rFonts w:ascii="Times New Roman" w:hAnsi="Times New Roman"/>
          <w:b/>
          <w:i/>
        </w:rPr>
        <w:t>SUBSTITUTING</w:t>
      </w:r>
    </w:p>
    <w:p w14:paraId="04F5A592" w14:textId="0086681D" w:rsidR="006309E9" w:rsidRPr="009B67D2" w:rsidRDefault="006309E9" w:rsidP="0054550D">
      <w:pPr>
        <w:spacing w:after="60"/>
        <w:rPr>
          <w:rFonts w:ascii="Times New Roman" w:hAnsi="Times New Roman"/>
          <w:b/>
          <w:i/>
        </w:rPr>
      </w:pPr>
      <w:r w:rsidRPr="00417DA5">
        <w:rPr>
          <w:rFonts w:ascii="Times New Roman" w:hAnsi="Times New Roman"/>
        </w:rPr>
        <w:t xml:space="preserve">The formula </w:t>
      </w:r>
      <w:r w:rsidRPr="00417DA5">
        <w:rPr>
          <w:rFonts w:ascii="Times New Roman" w:hAnsi="Times New Roman"/>
          <w:b/>
          <w:i/>
        </w:rPr>
        <w:t>S = 0.6T + 331.5</w:t>
      </w:r>
      <w:r w:rsidRPr="00417DA5">
        <w:rPr>
          <w:rFonts w:ascii="Times New Roman" w:hAnsi="Times New Roman"/>
        </w:rPr>
        <w:t xml:space="preserve"> gives the approximate speed of sound in air, </w:t>
      </w:r>
      <w:r w:rsidRPr="00417DA5">
        <w:rPr>
          <w:rFonts w:ascii="Times New Roman" w:hAnsi="Times New Roman"/>
          <w:b/>
          <w:i/>
        </w:rPr>
        <w:t>S</w:t>
      </w:r>
      <w:r w:rsidRPr="00417DA5">
        <w:rPr>
          <w:rFonts w:ascii="Times New Roman" w:hAnsi="Times New Roman"/>
        </w:rPr>
        <w:t xml:space="preserve"> metres per second, when the temperature is </w:t>
      </w:r>
      <w:r w:rsidRPr="00417DA5">
        <w:rPr>
          <w:rFonts w:ascii="Times New Roman" w:hAnsi="Times New Roman"/>
          <w:b/>
          <w:i/>
        </w:rPr>
        <w:t>T</w:t>
      </w:r>
      <w:r w:rsidRPr="00417DA5">
        <w:rPr>
          <w:rFonts w:ascii="Times New Roman" w:hAnsi="Times New Roman"/>
        </w:rPr>
        <w:t xml:space="preserve"> degrees Celsius.  Determine the speed of sound at -40 </w:t>
      </w:r>
      <w:proofErr w:type="spellStart"/>
      <w:r w:rsidRPr="00417DA5">
        <w:rPr>
          <w:rFonts w:ascii="Times New Roman" w:hAnsi="Times New Roman"/>
          <w:vertAlign w:val="superscript"/>
        </w:rPr>
        <w:t>o</w:t>
      </w:r>
      <w:r w:rsidRPr="00417DA5">
        <w:rPr>
          <w:rFonts w:ascii="Times New Roman" w:hAnsi="Times New Roman"/>
        </w:rPr>
        <w:t>C.</w:t>
      </w:r>
      <w:proofErr w:type="spellEnd"/>
    </w:p>
    <w:p w14:paraId="5EDD8836" w14:textId="65A752FB" w:rsidR="006309E9" w:rsidRDefault="002D29F5" w:rsidP="006309E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tart with the formula </w:t>
      </w:r>
      <w:r w:rsidRPr="002D29F5">
        <w:rPr>
          <w:rFonts w:ascii="Times New Roman" w:hAnsi="Times New Roman"/>
        </w:rPr>
        <w:sym w:font="Wingdings" w:char="F0E0"/>
      </w:r>
    </w:p>
    <w:p w14:paraId="3737C3C9" w14:textId="03C57B3D" w:rsidR="002D29F5" w:rsidRDefault="002D29F5" w:rsidP="006309E9">
      <w:pPr>
        <w:rPr>
          <w:rFonts w:ascii="Times New Roman" w:hAnsi="Times New Roman"/>
        </w:rPr>
      </w:pPr>
    </w:p>
    <w:p w14:paraId="4A1585E3" w14:textId="43558575" w:rsidR="002D29F5" w:rsidRDefault="002D29F5" w:rsidP="006309E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ubstitute given values </w:t>
      </w:r>
      <w:r w:rsidRPr="002D29F5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</w:t>
      </w:r>
    </w:p>
    <w:p w14:paraId="42EDB78A" w14:textId="34A70166" w:rsidR="002D29F5" w:rsidRDefault="002D29F5" w:rsidP="006309E9">
      <w:pPr>
        <w:rPr>
          <w:rFonts w:ascii="Times New Roman" w:hAnsi="Times New Roman"/>
        </w:rPr>
      </w:pPr>
    </w:p>
    <w:p w14:paraId="05ED7ED9" w14:textId="4C104EC5" w:rsidR="002D29F5" w:rsidRDefault="002D29F5" w:rsidP="006309E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olve to find the answer </w:t>
      </w:r>
      <w:r w:rsidRPr="002D29F5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</w:t>
      </w:r>
    </w:p>
    <w:p w14:paraId="28AAC272" w14:textId="39F251F3" w:rsidR="002D29F5" w:rsidRDefault="002D29F5" w:rsidP="006309E9">
      <w:pPr>
        <w:rPr>
          <w:rFonts w:ascii="Times New Roman" w:hAnsi="Times New Roman"/>
        </w:rPr>
      </w:pPr>
    </w:p>
    <w:p w14:paraId="3EDD52BB" w14:textId="5B37D2B0" w:rsidR="0054550D" w:rsidRPr="00417DA5" w:rsidRDefault="002D29F5" w:rsidP="006309E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rite a therefore statement </w:t>
      </w:r>
      <w:r w:rsidRPr="002D29F5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</w:t>
      </w:r>
    </w:p>
    <w:p w14:paraId="4BBBA7F9" w14:textId="77777777" w:rsidR="0054550D" w:rsidRPr="00417DA5" w:rsidRDefault="0054550D" w:rsidP="006309E9">
      <w:pPr>
        <w:rPr>
          <w:rFonts w:ascii="Times New Roman" w:hAnsi="Times New Roman"/>
        </w:rPr>
      </w:pPr>
    </w:p>
    <w:p w14:paraId="7927E5B4" w14:textId="77777777" w:rsidR="0054550D" w:rsidRPr="00417DA5" w:rsidRDefault="0054550D" w:rsidP="006309E9">
      <w:pPr>
        <w:rPr>
          <w:rFonts w:ascii="Times New Roman" w:hAnsi="Times New Roman"/>
        </w:rPr>
      </w:pPr>
    </w:p>
    <w:p w14:paraId="3364D3A1" w14:textId="77777777" w:rsidR="00A06551" w:rsidRDefault="00A06551" w:rsidP="00E3299C">
      <w:pPr>
        <w:spacing w:after="60"/>
        <w:rPr>
          <w:rFonts w:ascii="Times New Roman" w:hAnsi="Times New Roman"/>
          <w:b/>
          <w:iCs/>
        </w:rPr>
      </w:pPr>
    </w:p>
    <w:p w14:paraId="4B5BFC88" w14:textId="3F54CDB8" w:rsidR="00B01BC0" w:rsidRPr="00417DA5" w:rsidRDefault="00B01BC0" w:rsidP="00A06551">
      <w:pPr>
        <w:spacing w:after="60"/>
        <w:rPr>
          <w:rFonts w:ascii="Times New Roman" w:hAnsi="Times New Roman"/>
          <w:b/>
          <w:i/>
        </w:rPr>
      </w:pPr>
      <w:r w:rsidRPr="00A06551">
        <w:rPr>
          <w:rFonts w:ascii="Times New Roman" w:hAnsi="Times New Roman"/>
          <w:b/>
          <w:iCs/>
        </w:rPr>
        <w:t>EXAMPLE</w:t>
      </w:r>
      <w:r w:rsidR="00A06551">
        <w:rPr>
          <w:rFonts w:ascii="Times New Roman" w:hAnsi="Times New Roman"/>
          <w:b/>
          <w:iCs/>
        </w:rPr>
        <w:t xml:space="preserve"> 2</w:t>
      </w:r>
      <w:r w:rsidR="00A10345" w:rsidRPr="00417DA5">
        <w:rPr>
          <w:rFonts w:ascii="Times New Roman" w:hAnsi="Times New Roman"/>
          <w:b/>
          <w:i/>
        </w:rPr>
        <w:t xml:space="preserve"> – CHOOSING FORMULAS &amp; CONVERTING MEASURES</w:t>
      </w:r>
    </w:p>
    <w:p w14:paraId="22F3C320" w14:textId="77777777" w:rsidR="00A10345" w:rsidRPr="00417DA5" w:rsidRDefault="00A10345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>A landscaper uses a bucket with radius 18 cm and height 18 cm to pour soil into a rectangular planter measur</w:t>
      </w:r>
      <w:r w:rsidR="0025464A" w:rsidRPr="00417DA5">
        <w:rPr>
          <w:rFonts w:ascii="Times New Roman" w:hAnsi="Times New Roman"/>
        </w:rPr>
        <w:t xml:space="preserve">ing </w:t>
      </w:r>
      <w:r w:rsidRPr="00417DA5">
        <w:rPr>
          <w:rFonts w:ascii="Times New Roman" w:hAnsi="Times New Roman"/>
        </w:rPr>
        <w:t>1</w:t>
      </w:r>
      <w:r w:rsidR="005F6E6C" w:rsidRPr="00417DA5">
        <w:rPr>
          <w:rFonts w:ascii="Times New Roman" w:hAnsi="Times New Roman"/>
        </w:rPr>
        <w:t>.2</w:t>
      </w:r>
      <w:r w:rsidRPr="00417DA5">
        <w:rPr>
          <w:rFonts w:ascii="Times New Roman" w:hAnsi="Times New Roman"/>
        </w:rPr>
        <w:t xml:space="preserve"> m by 40 cm by 20 cm.  How many buckets of soil are needed to fill the planter?</w:t>
      </w:r>
    </w:p>
    <w:p w14:paraId="7C9174AB" w14:textId="77777777" w:rsidR="00A10345" w:rsidRPr="00417DA5" w:rsidRDefault="00A10345">
      <w:pPr>
        <w:rPr>
          <w:rFonts w:ascii="Times New Roman" w:hAnsi="Times New Roman"/>
        </w:rPr>
      </w:pPr>
    </w:p>
    <w:p w14:paraId="7335C059" w14:textId="77777777" w:rsidR="00A10345" w:rsidRPr="00417DA5" w:rsidRDefault="00D122CE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Convert measures </w:t>
      </w:r>
      <w:r w:rsidRPr="00417DA5">
        <w:rPr>
          <w:rFonts w:ascii="Times New Roman" w:hAnsi="Times New Roman"/>
        </w:rPr>
        <w:sym w:font="Wingdings" w:char="F0E0"/>
      </w:r>
    </w:p>
    <w:p w14:paraId="70211CD3" w14:textId="279E32D7" w:rsidR="00D122CE" w:rsidRDefault="00D122CE" w:rsidP="00650722">
      <w:pPr>
        <w:spacing w:before="120"/>
        <w:rPr>
          <w:rFonts w:ascii="Times New Roman" w:hAnsi="Times New Roman"/>
        </w:rPr>
      </w:pPr>
    </w:p>
    <w:p w14:paraId="7B11386B" w14:textId="77777777" w:rsidR="00A06551" w:rsidRPr="00417DA5" w:rsidRDefault="00A06551" w:rsidP="00650722">
      <w:pPr>
        <w:spacing w:before="120"/>
        <w:rPr>
          <w:rFonts w:ascii="Times New Roman" w:hAnsi="Times New Roman"/>
        </w:rPr>
      </w:pPr>
    </w:p>
    <w:p w14:paraId="415BCCA7" w14:textId="3E1786E1" w:rsidR="00D122CE" w:rsidRPr="00417DA5" w:rsidRDefault="00D122CE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="00A06551">
        <w:rPr>
          <w:rFonts w:ascii="Times New Roman" w:hAnsi="Times New Roman"/>
        </w:rPr>
        <w:tab/>
      </w:r>
      <w:r w:rsidRPr="00A06551">
        <w:rPr>
          <w:rFonts w:ascii="Times New Roman" w:hAnsi="Times New Roman"/>
          <w:b/>
          <w:bCs/>
        </w:rPr>
        <w:t>Planter</w:t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ab/>
      </w:r>
      <w:r w:rsidRPr="00A06551">
        <w:rPr>
          <w:rFonts w:ascii="Times New Roman" w:hAnsi="Times New Roman"/>
          <w:b/>
          <w:bCs/>
        </w:rPr>
        <w:t>Bucket</w:t>
      </w:r>
    </w:p>
    <w:p w14:paraId="79C70233" w14:textId="77777777" w:rsidR="00D122CE" w:rsidRPr="00417DA5" w:rsidRDefault="00D122CE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Decide </w:t>
      </w:r>
      <w:r w:rsidR="00233F73" w:rsidRPr="00417DA5">
        <w:rPr>
          <w:rFonts w:ascii="Times New Roman" w:hAnsi="Times New Roman"/>
        </w:rPr>
        <w:t>on</w:t>
      </w:r>
      <w:r w:rsidRPr="00417DA5">
        <w:rPr>
          <w:rFonts w:ascii="Times New Roman" w:hAnsi="Times New Roman"/>
        </w:rPr>
        <w:t xml:space="preserve"> formulas to use </w:t>
      </w:r>
      <w:r w:rsidRPr="00417DA5">
        <w:rPr>
          <w:rFonts w:ascii="Times New Roman" w:hAnsi="Times New Roman"/>
        </w:rPr>
        <w:sym w:font="Wingdings" w:char="F0E0"/>
      </w:r>
    </w:p>
    <w:p w14:paraId="62AC4F11" w14:textId="77777777" w:rsidR="00D122CE" w:rsidRPr="00417DA5" w:rsidRDefault="00D122CE">
      <w:pPr>
        <w:rPr>
          <w:rFonts w:ascii="Times New Roman" w:hAnsi="Times New Roman"/>
        </w:rPr>
      </w:pPr>
    </w:p>
    <w:p w14:paraId="643ED718" w14:textId="77777777" w:rsidR="00A06551" w:rsidRDefault="00A06551">
      <w:pPr>
        <w:rPr>
          <w:rFonts w:ascii="Times New Roman" w:hAnsi="Times New Roman"/>
        </w:rPr>
      </w:pPr>
    </w:p>
    <w:p w14:paraId="076238CA" w14:textId="5EAE6AAA" w:rsidR="00A10345" w:rsidRPr="00417DA5" w:rsidRDefault="00D122CE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Substitute given values </w:t>
      </w:r>
      <w:r w:rsidRPr="00417DA5">
        <w:rPr>
          <w:rFonts w:ascii="Times New Roman" w:hAnsi="Times New Roman"/>
        </w:rPr>
        <w:sym w:font="Wingdings" w:char="F0E0"/>
      </w:r>
    </w:p>
    <w:p w14:paraId="5E29494A" w14:textId="77777777" w:rsidR="00D122CE" w:rsidRPr="00417DA5" w:rsidRDefault="00D122CE">
      <w:pPr>
        <w:rPr>
          <w:rFonts w:ascii="Times New Roman" w:hAnsi="Times New Roman"/>
        </w:rPr>
      </w:pPr>
    </w:p>
    <w:p w14:paraId="70ED86A7" w14:textId="77777777" w:rsidR="00D122CE" w:rsidRPr="00417DA5" w:rsidRDefault="00D122CE">
      <w:pPr>
        <w:rPr>
          <w:rFonts w:ascii="Times New Roman" w:hAnsi="Times New Roman"/>
        </w:rPr>
      </w:pPr>
    </w:p>
    <w:p w14:paraId="6353AEA6" w14:textId="77777777" w:rsidR="00D122CE" w:rsidRPr="00417DA5" w:rsidRDefault="005F6E6C" w:rsidP="00A91137">
      <w:pPr>
        <w:spacing w:before="120"/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Solve the problem </w:t>
      </w:r>
      <w:r w:rsidRPr="00417DA5">
        <w:rPr>
          <w:rFonts w:ascii="Times New Roman" w:hAnsi="Times New Roman"/>
        </w:rPr>
        <w:sym w:font="Wingdings" w:char="F0E0"/>
      </w:r>
    </w:p>
    <w:p w14:paraId="1C600B6C" w14:textId="77777777" w:rsidR="00650722" w:rsidRPr="00417DA5" w:rsidRDefault="00650722">
      <w:pPr>
        <w:rPr>
          <w:rFonts w:ascii="Times New Roman" w:hAnsi="Times New Roman"/>
        </w:rPr>
      </w:pPr>
    </w:p>
    <w:p w14:paraId="2BA2DE0A" w14:textId="77777777" w:rsidR="00E54604" w:rsidRPr="00417DA5" w:rsidRDefault="00E54604">
      <w:pPr>
        <w:rPr>
          <w:rFonts w:ascii="Times New Roman" w:hAnsi="Times New Roman"/>
        </w:rPr>
      </w:pPr>
    </w:p>
    <w:p w14:paraId="222CFB21" w14:textId="77777777" w:rsidR="00D122CE" w:rsidRPr="00417DA5" w:rsidRDefault="00D122CE" w:rsidP="00650722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Write a final statement </w:t>
      </w:r>
      <w:r w:rsidRPr="00417DA5">
        <w:rPr>
          <w:rFonts w:ascii="Times New Roman" w:hAnsi="Times New Roman"/>
        </w:rPr>
        <w:sym w:font="Wingdings" w:char="F0E0"/>
      </w:r>
    </w:p>
    <w:p w14:paraId="32AADE22" w14:textId="77777777" w:rsidR="0054550D" w:rsidRPr="00417DA5" w:rsidRDefault="0054550D" w:rsidP="00650722">
      <w:pPr>
        <w:rPr>
          <w:rFonts w:ascii="Times New Roman" w:hAnsi="Times New Roman"/>
        </w:rPr>
      </w:pPr>
    </w:p>
    <w:p w14:paraId="60187A38" w14:textId="77777777" w:rsidR="0054550D" w:rsidRPr="00417DA5" w:rsidRDefault="0054550D" w:rsidP="00650722">
      <w:pPr>
        <w:rPr>
          <w:rFonts w:ascii="Times New Roman" w:hAnsi="Times New Roman"/>
        </w:rPr>
      </w:pPr>
    </w:p>
    <w:p w14:paraId="26159534" w14:textId="77777777" w:rsidR="0054550D" w:rsidRPr="00417DA5" w:rsidRDefault="0054550D" w:rsidP="0054550D">
      <w:pPr>
        <w:rPr>
          <w:rFonts w:ascii="Times New Roman" w:hAnsi="Times New Roman"/>
        </w:rPr>
      </w:pPr>
    </w:p>
    <w:p w14:paraId="7D176042" w14:textId="77777777" w:rsidR="00597381" w:rsidRDefault="00597381" w:rsidP="0054550D">
      <w:pPr>
        <w:rPr>
          <w:rFonts w:ascii="Times New Roman" w:hAnsi="Times New Roman"/>
        </w:rPr>
        <w:sectPr w:rsidR="00597381" w:rsidSect="00A0655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720" w:right="720" w:bottom="720" w:left="720" w:header="284" w:footer="413" w:gutter="0"/>
          <w:cols w:space="708"/>
          <w:docGrid w:linePitch="360"/>
        </w:sectPr>
      </w:pPr>
    </w:p>
    <w:p w14:paraId="6730DCA8" w14:textId="34A40039" w:rsidR="00807DF0" w:rsidRPr="00417DA5" w:rsidRDefault="00A10345" w:rsidP="00A10345">
      <w:pPr>
        <w:spacing w:after="120"/>
        <w:rPr>
          <w:rFonts w:ascii="Times New Roman" w:hAnsi="Times New Roman"/>
          <w:b/>
          <w:i/>
        </w:rPr>
      </w:pPr>
      <w:r w:rsidRPr="00417DA5">
        <w:rPr>
          <w:rFonts w:ascii="Times New Roman" w:hAnsi="Times New Roman"/>
          <w:b/>
          <w:i/>
        </w:rPr>
        <w:lastRenderedPageBreak/>
        <w:t xml:space="preserve">EXAMPLE </w:t>
      </w:r>
      <w:r w:rsidR="00807DF0">
        <w:rPr>
          <w:rFonts w:ascii="Times New Roman" w:hAnsi="Times New Roman"/>
          <w:b/>
          <w:i/>
        </w:rPr>
        <w:t>3</w:t>
      </w:r>
      <w:r w:rsidRPr="00417DA5">
        <w:rPr>
          <w:rFonts w:ascii="Times New Roman" w:hAnsi="Times New Roman"/>
          <w:b/>
          <w:i/>
        </w:rPr>
        <w:t xml:space="preserve"> – MULTI-STEP PROBLEMS</w:t>
      </w:r>
    </w:p>
    <w:p w14:paraId="4F136D6F" w14:textId="77777777" w:rsidR="00FE3420" w:rsidRPr="00417DA5" w:rsidRDefault="00A10345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>A landscaper wants to estimate the cost of fertilizing a triangular lawn with side lengths 150 m, 200 m, and 300 m.  One bag of fertilizer costs $19.98 and covers an area of 900 m</w:t>
      </w:r>
      <w:r w:rsidRPr="00417DA5">
        <w:rPr>
          <w:rFonts w:ascii="Times New Roman" w:hAnsi="Times New Roman"/>
          <w:vertAlign w:val="superscript"/>
        </w:rPr>
        <w:t>2</w:t>
      </w:r>
      <w:r w:rsidRPr="00417DA5">
        <w:rPr>
          <w:rFonts w:ascii="Times New Roman" w:hAnsi="Times New Roman"/>
        </w:rPr>
        <w:t xml:space="preserve">.  </w:t>
      </w:r>
      <w:r w:rsidR="00B9387C" w:rsidRPr="00417DA5">
        <w:rPr>
          <w:rFonts w:ascii="Times New Roman" w:hAnsi="Times New Roman"/>
        </w:rPr>
        <w:t xml:space="preserve"> </w:t>
      </w:r>
      <w:r w:rsidRPr="00417DA5">
        <w:rPr>
          <w:rFonts w:ascii="Times New Roman" w:hAnsi="Times New Roman"/>
        </w:rPr>
        <w:t xml:space="preserve">She uses Heron’s formula to determine the area of the lawn:  The area A of a triangle with side lengths a, b, and c, is given by </w:t>
      </w:r>
      <w:r w:rsidR="00233F73" w:rsidRPr="00417DA5">
        <w:rPr>
          <w:rFonts w:ascii="Times New Roman" w:hAnsi="Times New Roman"/>
          <w:position w:val="-12"/>
        </w:rPr>
        <w:object w:dxaOrig="2400" w:dyaOrig="360" w14:anchorId="74D636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18.4pt" o:ole="">
            <v:imagedata r:id="rId14" o:title=""/>
          </v:shape>
          <o:OLEObject Type="Embed" ProgID="Equation.DSMT4" ShapeID="_x0000_i1025" DrawAspect="Content" ObjectID="_1627629440" r:id="rId15"/>
        </w:object>
      </w:r>
      <w:r w:rsidRPr="00417DA5">
        <w:rPr>
          <w:rFonts w:ascii="Times New Roman" w:hAnsi="Times New Roman"/>
        </w:rPr>
        <w:t xml:space="preserve">, where </w:t>
      </w:r>
      <w:r w:rsidR="00233F73" w:rsidRPr="00417DA5">
        <w:rPr>
          <w:rFonts w:ascii="Times New Roman" w:hAnsi="Times New Roman"/>
          <w:position w:val="-16"/>
        </w:rPr>
        <w:object w:dxaOrig="1060" w:dyaOrig="460" w14:anchorId="58F8597A">
          <v:shape id="_x0000_i1026" type="#_x0000_t75" style="width:52.75pt;height:22.6pt" o:ole="">
            <v:imagedata r:id="rId16" o:title=""/>
          </v:shape>
          <o:OLEObject Type="Embed" ProgID="Equation.DSMT4" ShapeID="_x0000_i1026" DrawAspect="Content" ObjectID="_1627629441" r:id="rId17"/>
        </w:object>
      </w:r>
      <w:r w:rsidRPr="00417DA5">
        <w:rPr>
          <w:rFonts w:ascii="Times New Roman" w:hAnsi="Times New Roman"/>
        </w:rPr>
        <w:t>.  Estimate the cost to fertilize the lawn.</w:t>
      </w:r>
    </w:p>
    <w:p w14:paraId="375A22F3" w14:textId="77777777" w:rsidR="005F6E6C" w:rsidRPr="00417DA5" w:rsidRDefault="005F6E6C">
      <w:pPr>
        <w:rPr>
          <w:rFonts w:ascii="Times New Roman" w:hAnsi="Times New Roman"/>
        </w:rPr>
      </w:pPr>
    </w:p>
    <w:p w14:paraId="2CAB43AF" w14:textId="77777777" w:rsidR="00012B34" w:rsidRDefault="00012B34">
      <w:pPr>
        <w:rPr>
          <w:rFonts w:ascii="Times New Roman" w:hAnsi="Times New Roman"/>
          <w:b/>
        </w:rPr>
      </w:pPr>
    </w:p>
    <w:p w14:paraId="17FBA623" w14:textId="196401F1" w:rsidR="005F6E6C" w:rsidRPr="00417DA5" w:rsidRDefault="005F6E6C">
      <w:pPr>
        <w:rPr>
          <w:rFonts w:ascii="Times New Roman" w:hAnsi="Times New Roman"/>
          <w:b/>
        </w:rPr>
      </w:pPr>
      <w:r w:rsidRPr="00417DA5">
        <w:rPr>
          <w:rFonts w:ascii="Times New Roman" w:hAnsi="Times New Roman"/>
          <w:b/>
        </w:rPr>
        <w:t>PLAN the solution:  Work backwards</w:t>
      </w:r>
    </w:p>
    <w:p w14:paraId="2C2148BC" w14:textId="77777777" w:rsidR="005F6E6C" w:rsidRPr="00417DA5" w:rsidRDefault="005F6E6C">
      <w:pPr>
        <w:rPr>
          <w:rFonts w:ascii="Times New Roman" w:hAnsi="Times New Roman"/>
        </w:rPr>
      </w:pPr>
    </w:p>
    <w:p w14:paraId="13F01ABC" w14:textId="3657FBD8" w:rsidR="005F6E6C" w:rsidRPr="00417DA5" w:rsidRDefault="005F6E6C" w:rsidP="00E3299C">
      <w:pPr>
        <w:spacing w:after="180"/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To find the </w:t>
      </w:r>
      <w:r w:rsidR="00012B34">
        <w:rPr>
          <w:rFonts w:ascii="Times New Roman" w:hAnsi="Times New Roman"/>
        </w:rPr>
        <w:t xml:space="preserve">cost of ______________, </w:t>
      </w:r>
      <w:r w:rsidRPr="00417DA5">
        <w:rPr>
          <w:rFonts w:ascii="Times New Roman" w:hAnsi="Times New Roman"/>
        </w:rPr>
        <w:t xml:space="preserve">I need to know </w:t>
      </w:r>
      <w:r w:rsidR="00650722" w:rsidRPr="00417DA5">
        <w:rPr>
          <w:rFonts w:ascii="Times New Roman" w:hAnsi="Times New Roman"/>
        </w:rPr>
        <w:t xml:space="preserve">the </w:t>
      </w:r>
      <w:r w:rsidR="00012B34">
        <w:rPr>
          <w:rFonts w:ascii="Times New Roman" w:hAnsi="Times New Roman"/>
        </w:rPr>
        <w:t>number of _________ needed</w:t>
      </w:r>
    </w:p>
    <w:p w14:paraId="7D3E47E1" w14:textId="6D3C1926" w:rsidR="005F6E6C" w:rsidRPr="00417DA5" w:rsidRDefault="005F6E6C" w:rsidP="00E3299C">
      <w:pPr>
        <w:tabs>
          <w:tab w:val="left" w:pos="3330"/>
        </w:tabs>
        <w:spacing w:after="180"/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To find the </w:t>
      </w:r>
      <w:r w:rsidR="0089078F" w:rsidRPr="00417DA5">
        <w:rPr>
          <w:rFonts w:ascii="Times New Roman" w:hAnsi="Times New Roman"/>
          <w:b/>
          <w:i/>
          <w:spacing w:val="20"/>
          <w:u w:val="single"/>
        </w:rPr>
        <w:t># of bags needed</w:t>
      </w:r>
      <w:r w:rsidRPr="00417DA5">
        <w:rPr>
          <w:rFonts w:ascii="Times New Roman" w:hAnsi="Times New Roman"/>
        </w:rPr>
        <w:t xml:space="preserve"> </w:t>
      </w:r>
      <w:r w:rsidR="001913FE"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 xml:space="preserve">I need to know the </w:t>
      </w:r>
      <w:r w:rsidR="00012B34">
        <w:rPr>
          <w:rFonts w:ascii="Times New Roman" w:hAnsi="Times New Roman"/>
        </w:rPr>
        <w:t>area of the _______</w:t>
      </w:r>
    </w:p>
    <w:p w14:paraId="59587BAC" w14:textId="66B7C5B8" w:rsidR="005F6E6C" w:rsidRPr="00417DA5" w:rsidRDefault="005F6E6C" w:rsidP="00E3299C">
      <w:pPr>
        <w:tabs>
          <w:tab w:val="left" w:pos="3330"/>
        </w:tabs>
        <w:spacing w:after="180"/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To find the </w:t>
      </w:r>
      <w:r w:rsidR="0089078F" w:rsidRPr="00417DA5">
        <w:rPr>
          <w:rFonts w:ascii="Times New Roman" w:hAnsi="Times New Roman"/>
          <w:b/>
          <w:i/>
          <w:spacing w:val="20"/>
          <w:u w:val="single"/>
        </w:rPr>
        <w:t>area of the lawn</w:t>
      </w:r>
      <w:r w:rsidRPr="00417DA5">
        <w:rPr>
          <w:rFonts w:ascii="Times New Roman" w:hAnsi="Times New Roman"/>
        </w:rPr>
        <w:t xml:space="preserve"> </w:t>
      </w:r>
      <w:r w:rsidR="001913FE"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 xml:space="preserve">I need to </w:t>
      </w:r>
      <w:r w:rsidR="001913FE" w:rsidRPr="00417DA5">
        <w:rPr>
          <w:rFonts w:ascii="Times New Roman" w:hAnsi="Times New Roman"/>
        </w:rPr>
        <w:t>use</w:t>
      </w:r>
      <w:r w:rsidRPr="00417DA5">
        <w:rPr>
          <w:rFonts w:ascii="Times New Roman" w:hAnsi="Times New Roman"/>
        </w:rPr>
        <w:t xml:space="preserve"> the </w:t>
      </w:r>
      <w:r w:rsidR="00012B34">
        <w:rPr>
          <w:rFonts w:ascii="Times New Roman" w:hAnsi="Times New Roman"/>
        </w:rPr>
        <w:t>formula for the _________</w:t>
      </w:r>
    </w:p>
    <w:p w14:paraId="328D55EB" w14:textId="3DB3D0A4" w:rsidR="0089078F" w:rsidRPr="00417DA5" w:rsidRDefault="0089078F" w:rsidP="00E3299C">
      <w:pPr>
        <w:tabs>
          <w:tab w:val="left" w:pos="3330"/>
        </w:tabs>
        <w:spacing w:after="180"/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To use the </w:t>
      </w:r>
      <w:r w:rsidRPr="00417DA5">
        <w:rPr>
          <w:rFonts w:ascii="Times New Roman" w:hAnsi="Times New Roman"/>
          <w:b/>
          <w:i/>
          <w:spacing w:val="20"/>
          <w:u w:val="single"/>
        </w:rPr>
        <w:t>formula for area</w:t>
      </w:r>
      <w:r w:rsidRPr="00417DA5">
        <w:rPr>
          <w:rFonts w:ascii="Times New Roman" w:hAnsi="Times New Roman"/>
        </w:rPr>
        <w:t xml:space="preserve"> </w:t>
      </w:r>
      <w:r w:rsidR="001913FE"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 xml:space="preserve">I need to know the </w:t>
      </w:r>
      <w:r w:rsidR="00012B34">
        <w:rPr>
          <w:rFonts w:ascii="Times New Roman" w:hAnsi="Times New Roman"/>
        </w:rPr>
        <w:t>value of “s”</w:t>
      </w:r>
    </w:p>
    <w:p w14:paraId="7325E971" w14:textId="44257B4D" w:rsidR="0089078F" w:rsidRPr="00417DA5" w:rsidRDefault="0089078F" w:rsidP="009B6032">
      <w:pPr>
        <w:tabs>
          <w:tab w:val="left" w:pos="3330"/>
        </w:tabs>
        <w:rPr>
          <w:rFonts w:ascii="Times New Roman" w:hAnsi="Times New Roman"/>
        </w:rPr>
      </w:pPr>
      <w:r w:rsidRPr="00417DA5">
        <w:rPr>
          <w:rFonts w:ascii="Times New Roman" w:hAnsi="Times New Roman"/>
        </w:rPr>
        <w:t xml:space="preserve">To find the </w:t>
      </w:r>
      <w:r w:rsidRPr="00417DA5">
        <w:rPr>
          <w:rFonts w:ascii="Times New Roman" w:hAnsi="Times New Roman"/>
          <w:b/>
          <w:i/>
          <w:spacing w:val="20"/>
          <w:u w:val="single"/>
        </w:rPr>
        <w:t>value of s</w:t>
      </w:r>
      <w:r w:rsidRPr="00417DA5">
        <w:rPr>
          <w:rFonts w:ascii="Times New Roman" w:hAnsi="Times New Roman"/>
        </w:rPr>
        <w:t xml:space="preserve"> </w:t>
      </w:r>
      <w:r w:rsidR="001913FE" w:rsidRPr="00417DA5">
        <w:rPr>
          <w:rFonts w:ascii="Times New Roman" w:hAnsi="Times New Roman"/>
        </w:rPr>
        <w:tab/>
      </w:r>
      <w:r w:rsidRPr="00417DA5">
        <w:rPr>
          <w:rFonts w:ascii="Times New Roman" w:hAnsi="Times New Roman"/>
        </w:rPr>
        <w:t xml:space="preserve">I need to know the </w:t>
      </w:r>
      <w:r w:rsidR="00012B34">
        <w:rPr>
          <w:rFonts w:ascii="Times New Roman" w:hAnsi="Times New Roman"/>
        </w:rPr>
        <w:t>lengths of sides a, b, c</w:t>
      </w:r>
    </w:p>
    <w:p w14:paraId="1079826C" w14:textId="77777777" w:rsidR="006B3853" w:rsidRPr="00417DA5" w:rsidRDefault="006B3853">
      <w:pPr>
        <w:rPr>
          <w:rFonts w:ascii="Times New Roman" w:hAnsi="Times New Roman"/>
        </w:rPr>
      </w:pPr>
    </w:p>
    <w:p w14:paraId="208D3224" w14:textId="77777777" w:rsidR="006B3853" w:rsidRPr="00417DA5" w:rsidRDefault="006B3853">
      <w:pPr>
        <w:rPr>
          <w:rFonts w:ascii="Times New Roman" w:hAnsi="Times New Roman"/>
        </w:rPr>
      </w:pPr>
    </w:p>
    <w:p w14:paraId="63C95ECD" w14:textId="77777777" w:rsidR="0089078F" w:rsidRPr="00417DA5" w:rsidRDefault="0089078F" w:rsidP="0089078F">
      <w:pPr>
        <w:rPr>
          <w:rFonts w:ascii="Times New Roman" w:hAnsi="Times New Roman"/>
          <w:b/>
        </w:rPr>
      </w:pPr>
      <w:r w:rsidRPr="00417DA5">
        <w:rPr>
          <w:rFonts w:ascii="Times New Roman" w:hAnsi="Times New Roman"/>
          <w:b/>
        </w:rPr>
        <w:t>WRITE the solution:  Work forwards</w:t>
      </w:r>
    </w:p>
    <w:p w14:paraId="3F46C281" w14:textId="77777777" w:rsidR="006B3853" w:rsidRPr="00417DA5" w:rsidRDefault="006B3853">
      <w:pPr>
        <w:rPr>
          <w:rFonts w:ascii="Times New Roman" w:hAnsi="Times New Roman"/>
        </w:rPr>
      </w:pPr>
    </w:p>
    <w:p w14:paraId="18A09526" w14:textId="77777777" w:rsidR="006B3853" w:rsidRPr="00417DA5" w:rsidRDefault="0089078F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>Find s:</w:t>
      </w:r>
    </w:p>
    <w:p w14:paraId="638694D1" w14:textId="77777777" w:rsidR="0089078F" w:rsidRPr="00417DA5" w:rsidRDefault="0089078F">
      <w:pPr>
        <w:rPr>
          <w:rFonts w:ascii="Times New Roman" w:hAnsi="Times New Roman"/>
        </w:rPr>
      </w:pPr>
    </w:p>
    <w:p w14:paraId="3D07F0BD" w14:textId="77777777" w:rsidR="0089078F" w:rsidRPr="00417DA5" w:rsidRDefault="0089078F">
      <w:pPr>
        <w:rPr>
          <w:rFonts w:ascii="Times New Roman" w:hAnsi="Times New Roman"/>
        </w:rPr>
      </w:pPr>
    </w:p>
    <w:p w14:paraId="74AB6231" w14:textId="77777777" w:rsidR="001913FE" w:rsidRPr="00417DA5" w:rsidRDefault="001913FE">
      <w:pPr>
        <w:rPr>
          <w:rFonts w:ascii="Times New Roman" w:hAnsi="Times New Roman"/>
        </w:rPr>
      </w:pPr>
    </w:p>
    <w:p w14:paraId="6DE2E257" w14:textId="77777777" w:rsidR="0089078F" w:rsidRPr="00417DA5" w:rsidRDefault="0089078F">
      <w:pPr>
        <w:rPr>
          <w:rFonts w:ascii="Times New Roman" w:hAnsi="Times New Roman"/>
        </w:rPr>
      </w:pPr>
    </w:p>
    <w:p w14:paraId="34121D37" w14:textId="77777777" w:rsidR="0089078F" w:rsidRPr="00417DA5" w:rsidRDefault="0089078F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>Find A:</w:t>
      </w:r>
    </w:p>
    <w:p w14:paraId="35F79954" w14:textId="77777777" w:rsidR="0089078F" w:rsidRPr="00417DA5" w:rsidRDefault="0089078F">
      <w:pPr>
        <w:rPr>
          <w:rFonts w:ascii="Times New Roman" w:hAnsi="Times New Roman"/>
        </w:rPr>
      </w:pPr>
    </w:p>
    <w:p w14:paraId="76C1F6E4" w14:textId="77777777" w:rsidR="0089078F" w:rsidRPr="00417DA5" w:rsidRDefault="0089078F">
      <w:pPr>
        <w:rPr>
          <w:rFonts w:ascii="Times New Roman" w:hAnsi="Times New Roman"/>
        </w:rPr>
      </w:pPr>
    </w:p>
    <w:p w14:paraId="0A297EB2" w14:textId="77777777" w:rsidR="001913FE" w:rsidRPr="00417DA5" w:rsidRDefault="001913FE">
      <w:pPr>
        <w:rPr>
          <w:rFonts w:ascii="Times New Roman" w:hAnsi="Times New Roman"/>
        </w:rPr>
      </w:pPr>
    </w:p>
    <w:p w14:paraId="74EE1B7F" w14:textId="77777777" w:rsidR="001913FE" w:rsidRPr="00417DA5" w:rsidRDefault="001913FE">
      <w:pPr>
        <w:rPr>
          <w:rFonts w:ascii="Times New Roman" w:hAnsi="Times New Roman"/>
        </w:rPr>
      </w:pPr>
    </w:p>
    <w:p w14:paraId="6DA1D71D" w14:textId="77777777" w:rsidR="001913FE" w:rsidRPr="00417DA5" w:rsidRDefault="001913FE">
      <w:pPr>
        <w:rPr>
          <w:rFonts w:ascii="Times New Roman" w:hAnsi="Times New Roman"/>
        </w:rPr>
      </w:pPr>
    </w:p>
    <w:p w14:paraId="74C656AA" w14:textId="77777777" w:rsidR="00A91137" w:rsidRPr="00417DA5" w:rsidRDefault="00A91137">
      <w:pPr>
        <w:rPr>
          <w:rFonts w:ascii="Times New Roman" w:hAnsi="Times New Roman"/>
        </w:rPr>
      </w:pPr>
    </w:p>
    <w:p w14:paraId="77F79D95" w14:textId="77777777" w:rsidR="001913FE" w:rsidRPr="00417DA5" w:rsidRDefault="001913FE">
      <w:pPr>
        <w:rPr>
          <w:rFonts w:ascii="Times New Roman" w:hAnsi="Times New Roman"/>
        </w:rPr>
      </w:pPr>
    </w:p>
    <w:p w14:paraId="716557A2" w14:textId="77777777" w:rsidR="001913FE" w:rsidRPr="00417DA5" w:rsidRDefault="001913FE">
      <w:pPr>
        <w:rPr>
          <w:rFonts w:ascii="Times New Roman" w:hAnsi="Times New Roman"/>
        </w:rPr>
      </w:pPr>
    </w:p>
    <w:p w14:paraId="57DFE174" w14:textId="77777777" w:rsidR="0089078F" w:rsidRPr="00417DA5" w:rsidRDefault="0089078F">
      <w:pPr>
        <w:rPr>
          <w:rFonts w:ascii="Times New Roman" w:hAnsi="Times New Roman"/>
        </w:rPr>
      </w:pPr>
    </w:p>
    <w:p w14:paraId="42D905DE" w14:textId="77777777" w:rsidR="0089078F" w:rsidRPr="00417DA5" w:rsidRDefault="0089078F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>Find # bags needed:</w:t>
      </w:r>
    </w:p>
    <w:p w14:paraId="1AC2F09D" w14:textId="77777777" w:rsidR="006B3853" w:rsidRPr="00417DA5" w:rsidRDefault="006B3853">
      <w:pPr>
        <w:rPr>
          <w:rFonts w:ascii="Times New Roman" w:hAnsi="Times New Roman"/>
        </w:rPr>
      </w:pPr>
    </w:p>
    <w:p w14:paraId="43957E24" w14:textId="77777777" w:rsidR="006B3853" w:rsidRPr="00417DA5" w:rsidRDefault="006B3853">
      <w:pPr>
        <w:rPr>
          <w:rFonts w:ascii="Times New Roman" w:hAnsi="Times New Roman"/>
        </w:rPr>
      </w:pPr>
    </w:p>
    <w:p w14:paraId="59151361" w14:textId="77777777" w:rsidR="001913FE" w:rsidRPr="00417DA5" w:rsidRDefault="001913FE">
      <w:pPr>
        <w:rPr>
          <w:rFonts w:ascii="Times New Roman" w:hAnsi="Times New Roman"/>
        </w:rPr>
      </w:pPr>
    </w:p>
    <w:p w14:paraId="18954416" w14:textId="77777777" w:rsidR="006B3853" w:rsidRPr="00417DA5" w:rsidRDefault="006B3853">
      <w:pPr>
        <w:rPr>
          <w:rFonts w:ascii="Times New Roman" w:hAnsi="Times New Roman"/>
        </w:rPr>
      </w:pPr>
    </w:p>
    <w:p w14:paraId="3161BD49" w14:textId="77777777" w:rsidR="006B3853" w:rsidRPr="00417DA5" w:rsidRDefault="0089078F">
      <w:pPr>
        <w:rPr>
          <w:rFonts w:ascii="Times New Roman" w:hAnsi="Times New Roman"/>
        </w:rPr>
      </w:pPr>
      <w:r w:rsidRPr="00417DA5">
        <w:rPr>
          <w:rFonts w:ascii="Times New Roman" w:hAnsi="Times New Roman"/>
        </w:rPr>
        <w:t>Find cost:</w:t>
      </w:r>
    </w:p>
    <w:p w14:paraId="0DA76354" w14:textId="77777777" w:rsidR="006B3853" w:rsidRPr="00417DA5" w:rsidRDefault="006B3853">
      <w:pPr>
        <w:rPr>
          <w:rFonts w:ascii="Times New Roman" w:hAnsi="Times New Roman"/>
        </w:rPr>
      </w:pPr>
    </w:p>
    <w:p w14:paraId="699A3DC4" w14:textId="77777777" w:rsidR="00233F73" w:rsidRPr="00417DA5" w:rsidRDefault="00233F73">
      <w:pPr>
        <w:rPr>
          <w:rFonts w:ascii="Times New Roman" w:hAnsi="Times New Roman"/>
        </w:rPr>
      </w:pPr>
    </w:p>
    <w:p w14:paraId="5D408781" w14:textId="77777777" w:rsidR="006B3853" w:rsidRPr="00417DA5" w:rsidRDefault="006B3853">
      <w:pPr>
        <w:rPr>
          <w:rFonts w:ascii="Times New Roman" w:hAnsi="Times New Roman"/>
        </w:rPr>
      </w:pPr>
    </w:p>
    <w:p w14:paraId="0F9B5102" w14:textId="77777777" w:rsidR="006B3853" w:rsidRPr="00417DA5" w:rsidRDefault="006B3853">
      <w:pPr>
        <w:rPr>
          <w:rFonts w:ascii="Times New Roman" w:hAnsi="Times New Roman"/>
        </w:rPr>
      </w:pPr>
    </w:p>
    <w:p w14:paraId="547F77D7" w14:textId="77777777" w:rsidR="006B3853" w:rsidRPr="00417DA5" w:rsidRDefault="006B3853">
      <w:pPr>
        <w:rPr>
          <w:rFonts w:ascii="Times New Roman" w:hAnsi="Times New Roman"/>
        </w:rPr>
      </w:pPr>
    </w:p>
    <w:sectPr w:rsidR="006B3853" w:rsidRPr="00417DA5" w:rsidSect="00A06551">
      <w:footerReference w:type="default" r:id="rId18"/>
      <w:pgSz w:w="12240" w:h="15840"/>
      <w:pgMar w:top="720" w:right="720" w:bottom="720" w:left="720" w:header="284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4EA406" w14:textId="77777777" w:rsidR="005771E8" w:rsidRDefault="005771E8" w:rsidP="00C17937">
      <w:r>
        <w:separator/>
      </w:r>
    </w:p>
  </w:endnote>
  <w:endnote w:type="continuationSeparator" w:id="0">
    <w:p w14:paraId="4BA69B62" w14:textId="77777777" w:rsidR="005771E8" w:rsidRDefault="005771E8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B72138" w14:textId="77777777" w:rsidR="00CC6789" w:rsidRDefault="00CC678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3DE127" w14:textId="41828EBC" w:rsidR="001913FE" w:rsidRPr="00A06551" w:rsidRDefault="001913FE" w:rsidP="00A06551">
    <w:pPr>
      <w:pStyle w:val="Footer"/>
      <w:tabs>
        <w:tab w:val="clear" w:pos="4680"/>
        <w:tab w:val="clear" w:pos="9360"/>
        <w:tab w:val="right" w:pos="10773"/>
      </w:tabs>
      <w:rPr>
        <w:rFonts w:ascii="Times New Roman" w:hAnsi="Times New Roman"/>
      </w:rPr>
    </w:pPr>
    <w:r w:rsidRPr="00A06551">
      <w:rPr>
        <w:rFonts w:ascii="Times New Roman" w:hAnsi="Times New Roman"/>
      </w:rPr>
      <w:tab/>
      <w:t xml:space="preserve">Page </w:t>
    </w:r>
    <w:r w:rsidR="00314978" w:rsidRPr="00A06551">
      <w:rPr>
        <w:rFonts w:ascii="Times New Roman" w:hAnsi="Times New Roman"/>
      </w:rPr>
      <w:fldChar w:fldCharType="begin"/>
    </w:r>
    <w:r w:rsidRPr="00A06551">
      <w:rPr>
        <w:rFonts w:ascii="Times New Roman" w:hAnsi="Times New Roman"/>
      </w:rPr>
      <w:instrText xml:space="preserve"> PAGE </w:instrText>
    </w:r>
    <w:r w:rsidR="00314978" w:rsidRPr="00A06551">
      <w:rPr>
        <w:rFonts w:ascii="Times New Roman" w:hAnsi="Times New Roman"/>
      </w:rPr>
      <w:fldChar w:fldCharType="separate"/>
    </w:r>
    <w:r w:rsidR="0074424E" w:rsidRPr="00A06551">
      <w:rPr>
        <w:rFonts w:ascii="Times New Roman" w:hAnsi="Times New Roman"/>
        <w:noProof/>
      </w:rPr>
      <w:t>3</w:t>
    </w:r>
    <w:r w:rsidR="00314978" w:rsidRPr="00A06551">
      <w:rPr>
        <w:rFonts w:ascii="Times New Roman" w:hAnsi="Times New Roman"/>
      </w:rPr>
      <w:fldChar w:fldCharType="end"/>
    </w:r>
    <w:r w:rsidRPr="00A06551">
      <w:rPr>
        <w:rFonts w:ascii="Times New Roman" w:hAnsi="Times New Roman"/>
      </w:rPr>
      <w:t xml:space="preserve"> of </w:t>
    </w:r>
    <w:r w:rsidR="00314978" w:rsidRPr="00A06551">
      <w:rPr>
        <w:rFonts w:ascii="Times New Roman" w:hAnsi="Times New Roman"/>
      </w:rPr>
      <w:fldChar w:fldCharType="begin"/>
    </w:r>
    <w:r w:rsidRPr="00A06551">
      <w:rPr>
        <w:rFonts w:ascii="Times New Roman" w:hAnsi="Times New Roman"/>
      </w:rPr>
      <w:instrText xml:space="preserve"> NUMPAGES  </w:instrText>
    </w:r>
    <w:r w:rsidR="00314978" w:rsidRPr="00A06551">
      <w:rPr>
        <w:rFonts w:ascii="Times New Roman" w:hAnsi="Times New Roman"/>
      </w:rPr>
      <w:fldChar w:fldCharType="separate"/>
    </w:r>
    <w:r w:rsidR="0074424E" w:rsidRPr="00A06551">
      <w:rPr>
        <w:rFonts w:ascii="Times New Roman" w:hAnsi="Times New Roman"/>
        <w:noProof/>
      </w:rPr>
      <w:t>3</w:t>
    </w:r>
    <w:r w:rsidR="00314978" w:rsidRPr="00A06551">
      <w:rPr>
        <w:rFonts w:ascii="Times New Roman" w:hAnsi="Times New Roman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0BDB76" w14:textId="77777777" w:rsidR="00CC6789" w:rsidRDefault="00CC6789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BCEC15" w14:textId="034D87E3" w:rsidR="00597381" w:rsidRPr="00A06551" w:rsidRDefault="00597381" w:rsidP="00597381">
    <w:pPr>
      <w:pBdr>
        <w:top w:val="single" w:sz="4" w:space="1" w:color="auto"/>
      </w:pBdr>
      <w:tabs>
        <w:tab w:val="right" w:pos="10773"/>
      </w:tabs>
      <w:spacing w:before="120"/>
      <w:rPr>
        <w:rFonts w:ascii="Times New Roman" w:hAnsi="Times New Roman"/>
      </w:rPr>
    </w:pPr>
    <w:r w:rsidRPr="00417DA5">
      <w:rPr>
        <w:rFonts w:ascii="Times New Roman" w:hAnsi="Times New Roman"/>
        <w:b/>
      </w:rPr>
      <w:t>Practice</w:t>
    </w:r>
    <w:r w:rsidRPr="00417DA5">
      <w:rPr>
        <w:rFonts w:ascii="Times New Roman" w:hAnsi="Times New Roman"/>
      </w:rPr>
      <w:t>:</w:t>
    </w:r>
    <w:r>
      <w:rPr>
        <w:rFonts w:ascii="Times New Roman" w:hAnsi="Times New Roman"/>
      </w:rPr>
      <w:t xml:space="preserve"> </w:t>
    </w:r>
    <w:bookmarkStart w:id="0" w:name="_GoBack"/>
    <w:r>
      <w:rPr>
        <w:rFonts w:ascii="Times New Roman" w:hAnsi="Times New Roman"/>
      </w:rPr>
      <w:t>p. 346 #2 – 4 (a, d), 6 – 9, 12</w:t>
    </w:r>
    <w:bookmarkEnd w:id="0"/>
    <w:r w:rsidRPr="00A06551">
      <w:rPr>
        <w:rFonts w:ascii="Times New Roman" w:hAnsi="Times New Roman"/>
      </w:rPr>
      <w:tab/>
      <w:t xml:space="preserve">Page </w:t>
    </w:r>
    <w:r w:rsidRPr="00A06551">
      <w:rPr>
        <w:rFonts w:ascii="Times New Roman" w:hAnsi="Times New Roman"/>
      </w:rPr>
      <w:fldChar w:fldCharType="begin"/>
    </w:r>
    <w:r w:rsidRPr="00A06551">
      <w:rPr>
        <w:rFonts w:ascii="Times New Roman" w:hAnsi="Times New Roman"/>
      </w:rPr>
      <w:instrText xml:space="preserve"> PAGE </w:instrText>
    </w:r>
    <w:r w:rsidRPr="00A06551">
      <w:rPr>
        <w:rFonts w:ascii="Times New Roman" w:hAnsi="Times New Roman"/>
      </w:rPr>
      <w:fldChar w:fldCharType="separate"/>
    </w:r>
    <w:r w:rsidRPr="00A06551">
      <w:rPr>
        <w:rFonts w:ascii="Times New Roman" w:hAnsi="Times New Roman"/>
        <w:noProof/>
      </w:rPr>
      <w:t>3</w:t>
    </w:r>
    <w:r w:rsidRPr="00A06551">
      <w:rPr>
        <w:rFonts w:ascii="Times New Roman" w:hAnsi="Times New Roman"/>
      </w:rPr>
      <w:fldChar w:fldCharType="end"/>
    </w:r>
    <w:r w:rsidRPr="00A06551">
      <w:rPr>
        <w:rFonts w:ascii="Times New Roman" w:hAnsi="Times New Roman"/>
      </w:rPr>
      <w:t xml:space="preserve"> of </w:t>
    </w:r>
    <w:r w:rsidRPr="00A06551">
      <w:rPr>
        <w:rFonts w:ascii="Times New Roman" w:hAnsi="Times New Roman"/>
      </w:rPr>
      <w:fldChar w:fldCharType="begin"/>
    </w:r>
    <w:r w:rsidRPr="00A06551">
      <w:rPr>
        <w:rFonts w:ascii="Times New Roman" w:hAnsi="Times New Roman"/>
      </w:rPr>
      <w:instrText xml:space="preserve"> NUMPAGES  </w:instrText>
    </w:r>
    <w:r w:rsidRPr="00A06551">
      <w:rPr>
        <w:rFonts w:ascii="Times New Roman" w:hAnsi="Times New Roman"/>
      </w:rPr>
      <w:fldChar w:fldCharType="separate"/>
    </w:r>
    <w:r w:rsidRPr="00A06551">
      <w:rPr>
        <w:rFonts w:ascii="Times New Roman" w:hAnsi="Times New Roman"/>
        <w:noProof/>
      </w:rPr>
      <w:t>3</w:t>
    </w:r>
    <w:r w:rsidRPr="00A06551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B8FA88" w14:textId="77777777" w:rsidR="005771E8" w:rsidRDefault="005771E8" w:rsidP="00C17937">
      <w:r>
        <w:separator/>
      </w:r>
    </w:p>
  </w:footnote>
  <w:footnote w:type="continuationSeparator" w:id="0">
    <w:p w14:paraId="73F5DB5F" w14:textId="77777777" w:rsidR="005771E8" w:rsidRDefault="005771E8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E5EDB9" w14:textId="77777777" w:rsidR="00CC6789" w:rsidRDefault="00CC678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DD5976" w14:textId="77777777" w:rsidR="00417DA5" w:rsidRDefault="00417DA5" w:rsidP="00417DA5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47BE009F" w14:textId="1AFB0A36" w:rsidR="00417DA5" w:rsidRDefault="00417DA5" w:rsidP="00417DA5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 xml:space="preserve">Day 1: </w:t>
    </w:r>
    <w:r w:rsidR="00CC6789">
      <w:rPr>
        <w:rFonts w:ascii="Times New Roman" w:hAnsi="Times New Roman"/>
        <w:b/>
        <w:sz w:val="24"/>
        <w:szCs w:val="24"/>
        <w:u w:val="single"/>
      </w:rPr>
      <w:t>Using Formulas to Solve Problems</w:t>
    </w:r>
    <w:r>
      <w:rPr>
        <w:rFonts w:ascii="Times New Roman" w:hAnsi="Times New Roman"/>
        <w:b/>
        <w:sz w:val="24"/>
        <w:szCs w:val="24"/>
        <w:u w:val="single"/>
      </w:rPr>
      <w:tab/>
      <w:t xml:space="preserve">Unit 6: </w:t>
    </w:r>
    <w:r w:rsidR="009721D3">
      <w:rPr>
        <w:rFonts w:ascii="Times New Roman" w:hAnsi="Times New Roman"/>
        <w:b/>
        <w:sz w:val="24"/>
        <w:szCs w:val="24"/>
        <w:u w:val="single"/>
      </w:rPr>
      <w:t>Algebraic</w:t>
    </w:r>
    <w:r>
      <w:rPr>
        <w:rFonts w:ascii="Times New Roman" w:hAnsi="Times New Roman"/>
        <w:b/>
        <w:sz w:val="24"/>
        <w:szCs w:val="24"/>
        <w:u w:val="single"/>
      </w:rPr>
      <w:t xml:space="preserve"> Models</w:t>
    </w:r>
  </w:p>
  <w:p w14:paraId="3B5A6FEC" w14:textId="777F9E00" w:rsidR="001913FE" w:rsidRPr="00417DA5" w:rsidRDefault="001913FE" w:rsidP="00417DA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7C0A67" w14:textId="77777777" w:rsidR="00CC6789" w:rsidRDefault="00CC678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7937"/>
    <w:rsid w:val="00002F7B"/>
    <w:rsid w:val="00012B34"/>
    <w:rsid w:val="00081A27"/>
    <w:rsid w:val="00087E15"/>
    <w:rsid w:val="001602EA"/>
    <w:rsid w:val="001913FE"/>
    <w:rsid w:val="0019432C"/>
    <w:rsid w:val="001A0159"/>
    <w:rsid w:val="00233F73"/>
    <w:rsid w:val="00246AA4"/>
    <w:rsid w:val="0025464A"/>
    <w:rsid w:val="002D29F5"/>
    <w:rsid w:val="00314978"/>
    <w:rsid w:val="00323D30"/>
    <w:rsid w:val="00393FC1"/>
    <w:rsid w:val="003B3018"/>
    <w:rsid w:val="0040224A"/>
    <w:rsid w:val="00402C81"/>
    <w:rsid w:val="00417DA5"/>
    <w:rsid w:val="0054550D"/>
    <w:rsid w:val="005771E8"/>
    <w:rsid w:val="00597381"/>
    <w:rsid w:val="005F6E6C"/>
    <w:rsid w:val="00600F66"/>
    <w:rsid w:val="006309E9"/>
    <w:rsid w:val="00650722"/>
    <w:rsid w:val="006714B6"/>
    <w:rsid w:val="00682B8B"/>
    <w:rsid w:val="006B3853"/>
    <w:rsid w:val="006C4A1A"/>
    <w:rsid w:val="006E1144"/>
    <w:rsid w:val="0074424E"/>
    <w:rsid w:val="007A3661"/>
    <w:rsid w:val="007C5795"/>
    <w:rsid w:val="00807DF0"/>
    <w:rsid w:val="0087386E"/>
    <w:rsid w:val="0089078F"/>
    <w:rsid w:val="009721D3"/>
    <w:rsid w:val="009B6032"/>
    <w:rsid w:val="009B67D2"/>
    <w:rsid w:val="00A06551"/>
    <w:rsid w:val="00A10345"/>
    <w:rsid w:val="00A27BAA"/>
    <w:rsid w:val="00A4656B"/>
    <w:rsid w:val="00A47558"/>
    <w:rsid w:val="00A91137"/>
    <w:rsid w:val="00B01BC0"/>
    <w:rsid w:val="00B1269F"/>
    <w:rsid w:val="00B5568A"/>
    <w:rsid w:val="00B9387C"/>
    <w:rsid w:val="00BA78A3"/>
    <w:rsid w:val="00C17937"/>
    <w:rsid w:val="00C851CB"/>
    <w:rsid w:val="00CC6789"/>
    <w:rsid w:val="00D122CE"/>
    <w:rsid w:val="00D96ECE"/>
    <w:rsid w:val="00D96FFA"/>
    <w:rsid w:val="00DD7469"/>
    <w:rsid w:val="00E314BD"/>
    <w:rsid w:val="00E3299C"/>
    <w:rsid w:val="00E54604"/>
    <w:rsid w:val="00E549EF"/>
    <w:rsid w:val="00EB4A07"/>
    <w:rsid w:val="00EC1E23"/>
    <w:rsid w:val="00EC36D0"/>
    <w:rsid w:val="00ED5306"/>
    <w:rsid w:val="00F446A5"/>
    <w:rsid w:val="00FA2FB3"/>
    <w:rsid w:val="00FA3C7D"/>
    <w:rsid w:val="00FC1520"/>
    <w:rsid w:val="00FE3420"/>
    <w:rsid w:val="00FF1003"/>
    <w:rsid w:val="00FF35EA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0F7EA7E"/>
  <w15:docId w15:val="{858D2D29-3351-4908-B48A-F8B507A2D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17D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993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oter" Target="footer4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5AE71-49AF-493D-8CA0-5B96EF2E7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367</Words>
  <Characters>209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se</dc:creator>
  <cp:keywords/>
  <dc:description/>
  <cp:lastModifiedBy>Zlakam Ca</cp:lastModifiedBy>
  <cp:revision>11</cp:revision>
  <cp:lastPrinted>2012-03-14T05:06:00Z</cp:lastPrinted>
  <dcterms:created xsi:type="dcterms:W3CDTF">2019-08-14T07:09:00Z</dcterms:created>
  <dcterms:modified xsi:type="dcterms:W3CDTF">2019-08-18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